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530A30" w14:textId="0D6A01AA" w:rsidR="00A231D0" w:rsidRDefault="00C132D0">
      <w:r w:rsidRPr="00C132D0">
        <w:rPr>
          <w:noProof/>
        </w:rPr>
        <w:drawing>
          <wp:inline distT="0" distB="0" distL="0" distR="0" wp14:anchorId="36CE970C" wp14:editId="6B8129C7">
            <wp:extent cx="5274310" cy="3055620"/>
            <wp:effectExtent l="0" t="0" r="2540" b="0"/>
            <wp:docPr id="20642269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4226959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55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56A0C" w14:textId="3F696F38" w:rsidR="00C132D0" w:rsidRDefault="005B0203">
      <w:r w:rsidRPr="00835384">
        <w:rPr>
          <w:position w:val="-68"/>
        </w:rPr>
        <w:object w:dxaOrig="7699" w:dyaOrig="17680" w14:anchorId="03EAB0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84pt;height:882pt" o:ole="">
            <v:imagedata r:id="rId5" o:title=""/>
          </v:shape>
          <o:OLEObject Type="Embed" ProgID="Equation.DSMT4" ShapeID="_x0000_i1035" DrawAspect="Content" ObjectID="_1760039422" r:id="rId6"/>
        </w:object>
      </w:r>
    </w:p>
    <w:p w14:paraId="7A2D5D93" w14:textId="0ABAC058" w:rsidR="00455FEB" w:rsidRDefault="00455FEB">
      <w:r w:rsidRPr="00455FEB">
        <w:rPr>
          <w:noProof/>
        </w:rPr>
        <w:lastRenderedPageBreak/>
        <w:drawing>
          <wp:inline distT="0" distB="0" distL="0" distR="0" wp14:anchorId="5A5C068B" wp14:editId="1A097BB7">
            <wp:extent cx="5274310" cy="1216660"/>
            <wp:effectExtent l="0" t="0" r="2540" b="2540"/>
            <wp:docPr id="16660484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048496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C6D84">
        <w:tab/>
      </w:r>
      <w:r w:rsidR="004C6D84" w:rsidRPr="004C6D84">
        <w:rPr>
          <w:noProof/>
        </w:rPr>
        <w:drawing>
          <wp:inline distT="0" distB="0" distL="0" distR="0" wp14:anchorId="7317BA95" wp14:editId="2D114618">
            <wp:extent cx="5274310" cy="506730"/>
            <wp:effectExtent l="0" t="0" r="2540" b="7620"/>
            <wp:docPr id="7027473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747356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3932A" w14:textId="66B34B36" w:rsidR="004C6D84" w:rsidRDefault="004C6D84">
      <w:r w:rsidRPr="004C6D84">
        <w:rPr>
          <w:noProof/>
        </w:rPr>
        <w:drawing>
          <wp:inline distT="0" distB="0" distL="0" distR="0" wp14:anchorId="07593A20" wp14:editId="1AD077E5">
            <wp:extent cx="5274310" cy="539750"/>
            <wp:effectExtent l="0" t="0" r="2540" b="0"/>
            <wp:docPr id="10756805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5680566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D3B80" w14:textId="0752AA1D" w:rsidR="00455FEB" w:rsidRDefault="00144D30">
      <w:r w:rsidRPr="005971B2">
        <w:rPr>
          <w:position w:val="-142"/>
        </w:rPr>
        <w:object w:dxaOrig="8100" w:dyaOrig="8640" w14:anchorId="42518412">
          <v:shape id="_x0000_i1026" type="#_x0000_t75" style="width:420pt;height:450pt" o:ole="">
            <v:imagedata r:id="rId10" o:title=""/>
          </v:shape>
          <o:OLEObject Type="Embed" ProgID="Equation.DSMT4" ShapeID="_x0000_i1026" DrawAspect="Content" ObjectID="_1760039423" r:id="rId11"/>
        </w:object>
      </w:r>
    </w:p>
    <w:p w14:paraId="256D2D37" w14:textId="2FD4A937" w:rsidR="00953A5A" w:rsidRDefault="00953A5A">
      <w:r w:rsidRPr="00953A5A">
        <w:rPr>
          <w:noProof/>
        </w:rPr>
        <w:lastRenderedPageBreak/>
        <w:drawing>
          <wp:inline distT="0" distB="0" distL="0" distR="0" wp14:anchorId="0C6C7C39" wp14:editId="6957F930">
            <wp:extent cx="5274310" cy="1830705"/>
            <wp:effectExtent l="0" t="0" r="2540" b="0"/>
            <wp:docPr id="18116224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1622474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3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31289" w14:textId="1695CFF9" w:rsidR="00953A5A" w:rsidRDefault="001A3F96">
      <w:r w:rsidRPr="001A3F96">
        <w:rPr>
          <w:position w:val="-218"/>
        </w:rPr>
        <w:object w:dxaOrig="8620" w:dyaOrig="9600" w14:anchorId="6C8B867F">
          <v:shape id="_x0000_i1027" type="#_x0000_t75" style="width:6in;height:480pt" o:ole="">
            <v:imagedata r:id="rId13" o:title=""/>
          </v:shape>
          <o:OLEObject Type="Embed" ProgID="Equation.DSMT4" ShapeID="_x0000_i1027" DrawAspect="Content" ObjectID="_1760039424" r:id="rId14"/>
        </w:object>
      </w:r>
    </w:p>
    <w:p w14:paraId="2F3A80C2" w14:textId="02A76752" w:rsidR="001A3F96" w:rsidRDefault="001A3F96"/>
    <w:p w14:paraId="0279E2AE" w14:textId="57D7BDA8" w:rsidR="00953A5A" w:rsidRDefault="00953A5A">
      <w:r w:rsidRPr="00953A5A">
        <w:rPr>
          <w:noProof/>
        </w:rPr>
        <w:lastRenderedPageBreak/>
        <w:drawing>
          <wp:inline distT="0" distB="0" distL="0" distR="0" wp14:anchorId="0A93B605" wp14:editId="218E9904">
            <wp:extent cx="5274310" cy="1810385"/>
            <wp:effectExtent l="0" t="0" r="2540" b="0"/>
            <wp:docPr id="4317192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71923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4AC08" w14:textId="29B1D498" w:rsidR="001A3F96" w:rsidRDefault="00FB2CB3">
      <w:r w:rsidRPr="00FB2CB3">
        <w:rPr>
          <w:position w:val="-82"/>
        </w:rPr>
        <w:object w:dxaOrig="9420" w:dyaOrig="15380" w14:anchorId="6CB25FB7">
          <v:shape id="_x0000_i1028" type="#_x0000_t75" style="width:420pt;height:684pt" o:ole="">
            <v:imagedata r:id="rId16" o:title=""/>
          </v:shape>
          <o:OLEObject Type="Embed" ProgID="Equation.DSMT4" ShapeID="_x0000_i1028" DrawAspect="Content" ObjectID="_1760039425" r:id="rId17"/>
        </w:object>
      </w:r>
    </w:p>
    <w:p w14:paraId="32A4F1B1" w14:textId="0E885070" w:rsidR="00953A5A" w:rsidRDefault="00953A5A">
      <w:pPr>
        <w:rPr>
          <w:b/>
          <w:bCs/>
        </w:rPr>
      </w:pPr>
      <w:r w:rsidRPr="00953A5A">
        <w:rPr>
          <w:b/>
          <w:bCs/>
          <w:noProof/>
        </w:rPr>
        <w:lastRenderedPageBreak/>
        <w:drawing>
          <wp:inline distT="0" distB="0" distL="0" distR="0" wp14:anchorId="1E828CD7" wp14:editId="55353562">
            <wp:extent cx="5274310" cy="1935480"/>
            <wp:effectExtent l="0" t="0" r="2540" b="7620"/>
            <wp:docPr id="520030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03054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92451" w14:textId="5FC79573" w:rsidR="00FB2CB3" w:rsidRDefault="00FF3BB1">
      <w:pPr>
        <w:rPr>
          <w:b/>
          <w:bCs/>
        </w:rPr>
      </w:pPr>
      <w:r w:rsidRPr="00FF3BB1">
        <w:rPr>
          <w:b/>
          <w:bCs/>
          <w:position w:val="-220"/>
        </w:rPr>
        <w:object w:dxaOrig="9499" w:dyaOrig="9999" w14:anchorId="13D611A1">
          <v:shape id="_x0000_i1029" type="#_x0000_t75" style="width:474pt;height:498pt" o:ole="">
            <v:imagedata r:id="rId19" o:title=""/>
          </v:shape>
          <o:OLEObject Type="Embed" ProgID="Equation.DSMT4" ShapeID="_x0000_i1029" DrawAspect="Content" ObjectID="_1760039426" r:id="rId20"/>
        </w:object>
      </w:r>
    </w:p>
    <w:p w14:paraId="444803A1" w14:textId="192E0F97" w:rsidR="00953A5A" w:rsidRDefault="00953A5A">
      <w:pPr>
        <w:rPr>
          <w:b/>
          <w:bCs/>
        </w:rPr>
      </w:pPr>
      <w:r w:rsidRPr="00953A5A">
        <w:rPr>
          <w:b/>
          <w:bCs/>
          <w:noProof/>
        </w:rPr>
        <w:lastRenderedPageBreak/>
        <w:drawing>
          <wp:inline distT="0" distB="0" distL="0" distR="0" wp14:anchorId="1718CFE0" wp14:editId="74822628">
            <wp:extent cx="5274310" cy="2909570"/>
            <wp:effectExtent l="0" t="0" r="2540" b="5080"/>
            <wp:docPr id="17470904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090447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E68D3" w14:textId="38357A5F" w:rsidR="00FF3BB1" w:rsidRDefault="00370954">
      <w:pPr>
        <w:rPr>
          <w:b/>
          <w:bCs/>
        </w:rPr>
      </w:pPr>
      <w:r w:rsidRPr="00370954">
        <w:rPr>
          <w:b/>
          <w:bCs/>
          <w:position w:val="-226"/>
        </w:rPr>
        <w:object w:dxaOrig="5760" w:dyaOrig="7440" w14:anchorId="40556507">
          <v:shape id="_x0000_i1030" type="#_x0000_t75" style="width:4in;height:372pt" o:ole="">
            <v:imagedata r:id="rId22" o:title=""/>
          </v:shape>
          <o:OLEObject Type="Embed" ProgID="Equation.DSMT4" ShapeID="_x0000_i1030" DrawAspect="Content" ObjectID="_1760039427" r:id="rId23"/>
        </w:object>
      </w:r>
    </w:p>
    <w:p w14:paraId="299A2128" w14:textId="7B346961" w:rsidR="00953A5A" w:rsidRDefault="00953A5A">
      <w:pPr>
        <w:rPr>
          <w:b/>
          <w:bCs/>
        </w:rPr>
      </w:pPr>
      <w:r w:rsidRPr="00953A5A">
        <w:rPr>
          <w:b/>
          <w:bCs/>
          <w:noProof/>
        </w:rPr>
        <w:lastRenderedPageBreak/>
        <w:drawing>
          <wp:inline distT="0" distB="0" distL="0" distR="0" wp14:anchorId="24BB9E55" wp14:editId="2E484FB2">
            <wp:extent cx="5274310" cy="1758315"/>
            <wp:effectExtent l="0" t="0" r="2540" b="0"/>
            <wp:docPr id="1977191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71915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45E73" w14:textId="2413905A" w:rsidR="00370954" w:rsidRDefault="00BC78FA">
      <w:pPr>
        <w:rPr>
          <w:b/>
          <w:bCs/>
        </w:rPr>
      </w:pPr>
      <w:r w:rsidRPr="00BC78FA">
        <w:rPr>
          <w:b/>
          <w:bCs/>
          <w:position w:val="-214"/>
        </w:rPr>
        <w:object w:dxaOrig="8280" w:dyaOrig="14640" w14:anchorId="6C98A856">
          <v:shape id="_x0000_i1031" type="#_x0000_t75" style="width:414pt;height:732pt" o:ole="">
            <v:imagedata r:id="rId25" o:title=""/>
          </v:shape>
          <o:OLEObject Type="Embed" ProgID="Equation.DSMT4" ShapeID="_x0000_i1031" DrawAspect="Content" ObjectID="_1760039428" r:id="rId26"/>
        </w:object>
      </w:r>
    </w:p>
    <w:p w14:paraId="0F063FC2" w14:textId="7DC8AFFE" w:rsidR="00BC78FA" w:rsidRDefault="00953A5A">
      <w:pPr>
        <w:rPr>
          <w:b/>
          <w:bCs/>
        </w:rPr>
      </w:pPr>
      <w:r w:rsidRPr="00953A5A">
        <w:rPr>
          <w:b/>
          <w:bCs/>
          <w:noProof/>
        </w:rPr>
        <w:lastRenderedPageBreak/>
        <w:drawing>
          <wp:inline distT="0" distB="0" distL="0" distR="0" wp14:anchorId="464A2BD8" wp14:editId="77A1116E">
            <wp:extent cx="5274310" cy="566420"/>
            <wp:effectExtent l="0" t="0" r="2540" b="5080"/>
            <wp:docPr id="4107626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762623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16202" w14:textId="10300C21" w:rsidR="00370954" w:rsidRDefault="004D3F87">
      <w:pPr>
        <w:rPr>
          <w:b/>
          <w:bCs/>
        </w:rPr>
      </w:pPr>
      <w:r w:rsidRPr="004D3F87">
        <w:rPr>
          <w:b/>
          <w:bCs/>
          <w:position w:val="-214"/>
        </w:rPr>
        <w:object w:dxaOrig="8120" w:dyaOrig="4420" w14:anchorId="1AA9986D">
          <v:shape id="_x0000_i1032" type="#_x0000_t75" style="width:408pt;height:222pt" o:ole="">
            <v:imagedata r:id="rId28" o:title=""/>
          </v:shape>
          <o:OLEObject Type="Embed" ProgID="Equation.DSMT4" ShapeID="_x0000_i1032" DrawAspect="Content" ObjectID="_1760039429" r:id="rId29"/>
        </w:object>
      </w:r>
    </w:p>
    <w:p w14:paraId="5AB607B2" w14:textId="12F3C4DA" w:rsidR="00953A5A" w:rsidRDefault="00953A5A">
      <w:pPr>
        <w:rPr>
          <w:b/>
          <w:bCs/>
        </w:rPr>
      </w:pPr>
      <w:r w:rsidRPr="00953A5A">
        <w:rPr>
          <w:b/>
          <w:bCs/>
          <w:noProof/>
        </w:rPr>
        <w:drawing>
          <wp:inline distT="0" distB="0" distL="0" distR="0" wp14:anchorId="2CD3905A" wp14:editId="4B9C5AEE">
            <wp:extent cx="5274310" cy="2318385"/>
            <wp:effectExtent l="0" t="0" r="2540" b="5715"/>
            <wp:docPr id="6481902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190259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18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94226" w14:textId="29302C15" w:rsidR="004D3F87" w:rsidRPr="00953A5A" w:rsidRDefault="004D3F87">
      <w:pPr>
        <w:rPr>
          <w:b/>
          <w:bCs/>
        </w:rPr>
      </w:pPr>
      <w:r w:rsidRPr="004D3F87">
        <w:rPr>
          <w:b/>
          <w:bCs/>
          <w:position w:val="-120"/>
        </w:rPr>
        <w:object w:dxaOrig="7880" w:dyaOrig="2540" w14:anchorId="3D079840">
          <v:shape id="_x0000_i1033" type="#_x0000_t75" style="width:396pt;height:126pt" o:ole="">
            <v:imagedata r:id="rId31" o:title=""/>
          </v:shape>
          <o:OLEObject Type="Embed" ProgID="Equation.DSMT4" ShapeID="_x0000_i1033" DrawAspect="Content" ObjectID="_1760039430" r:id="rId32"/>
        </w:object>
      </w:r>
    </w:p>
    <w:sectPr w:rsidR="004D3F87" w:rsidRPr="00953A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515B"/>
    <w:rsid w:val="00091AA1"/>
    <w:rsid w:val="000B268F"/>
    <w:rsid w:val="00144D30"/>
    <w:rsid w:val="001A3F96"/>
    <w:rsid w:val="002A2C58"/>
    <w:rsid w:val="00370954"/>
    <w:rsid w:val="00455FEB"/>
    <w:rsid w:val="004C6D84"/>
    <w:rsid w:val="004D3F87"/>
    <w:rsid w:val="005971B2"/>
    <w:rsid w:val="005B0203"/>
    <w:rsid w:val="00612D90"/>
    <w:rsid w:val="00626147"/>
    <w:rsid w:val="007A2FAA"/>
    <w:rsid w:val="00835384"/>
    <w:rsid w:val="00953A5A"/>
    <w:rsid w:val="009871C6"/>
    <w:rsid w:val="009A3773"/>
    <w:rsid w:val="00A231D0"/>
    <w:rsid w:val="00A42428"/>
    <w:rsid w:val="00B9515B"/>
    <w:rsid w:val="00BC78FA"/>
    <w:rsid w:val="00C132D0"/>
    <w:rsid w:val="00CD156F"/>
    <w:rsid w:val="00F53D82"/>
    <w:rsid w:val="00F95E67"/>
    <w:rsid w:val="00FB2CB3"/>
    <w:rsid w:val="00FE5196"/>
    <w:rsid w:val="00FF3B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2CAF8D"/>
  <w15:chartTrackingRefBased/>
  <w15:docId w15:val="{C67512C3-EFFB-41FA-9A7C-B9E955D886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26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34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oleObject" Target="embeddings/oleObject4.bin"/><Relationship Id="rId25" Type="http://schemas.openxmlformats.org/officeDocument/2006/relationships/image" Target="media/image16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oleObject" Target="embeddings/oleObject9.bin"/><Relationship Id="rId5" Type="http://schemas.openxmlformats.org/officeDocument/2006/relationships/image" Target="media/image2.wmf"/><Relationship Id="rId15" Type="http://schemas.openxmlformats.org/officeDocument/2006/relationships/image" Target="media/image9.png"/><Relationship Id="rId23" Type="http://schemas.openxmlformats.org/officeDocument/2006/relationships/oleObject" Target="embeddings/oleObject6.bin"/><Relationship Id="rId28" Type="http://schemas.openxmlformats.org/officeDocument/2006/relationships/image" Target="media/image18.wmf"/><Relationship Id="rId10" Type="http://schemas.openxmlformats.org/officeDocument/2006/relationships/image" Target="media/image6.wmf"/><Relationship Id="rId19" Type="http://schemas.openxmlformats.org/officeDocument/2006/relationships/image" Target="media/image12.wmf"/><Relationship Id="rId31" Type="http://schemas.openxmlformats.org/officeDocument/2006/relationships/image" Target="media/image20.wmf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oleObject" Target="embeddings/oleObject3.bin"/><Relationship Id="rId22" Type="http://schemas.openxmlformats.org/officeDocument/2006/relationships/image" Target="media/image14.wmf"/><Relationship Id="rId27" Type="http://schemas.openxmlformats.org/officeDocument/2006/relationships/image" Target="media/image17.png"/><Relationship Id="rId30" Type="http://schemas.openxmlformats.org/officeDocument/2006/relationships/image" Target="media/image19.png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11</Pages>
  <Words>39</Words>
  <Characters>227</Characters>
  <Application>Microsoft Office Word</Application>
  <DocSecurity>0</DocSecurity>
  <Lines>1</Lines>
  <Paragraphs>1</Paragraphs>
  <ScaleCrop>false</ScaleCrop>
  <Company/>
  <LinksUpToDate>false</LinksUpToDate>
  <CharactersWithSpaces>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6</cp:revision>
  <dcterms:created xsi:type="dcterms:W3CDTF">2023-10-23T08:34:00Z</dcterms:created>
  <dcterms:modified xsi:type="dcterms:W3CDTF">2023-10-28T15:04:00Z</dcterms:modified>
</cp:coreProperties>
</file>